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48DA" w:rsidRPr="009D48DA" w:rsidRDefault="00BD70CB" w:rsidP="009E1A40">
      <w:pPr>
        <w:pStyle w:val="ac"/>
        <w:spacing w:line="240" w:lineRule="auto"/>
        <w:jc w:val="center"/>
        <w:rPr>
          <w:b/>
          <w:sz w:val="24"/>
          <w:szCs w:val="28"/>
        </w:rPr>
      </w:pPr>
      <w:r w:rsidRPr="009D48DA">
        <w:rPr>
          <w:b/>
          <w:sz w:val="28"/>
          <w:szCs w:val="32"/>
        </w:rPr>
        <w:t>ВЫЧИСЛ</w:t>
      </w:r>
      <w:r>
        <w:rPr>
          <w:b/>
          <w:sz w:val="28"/>
          <w:szCs w:val="32"/>
        </w:rPr>
        <w:t>ИТЕЛЬНЫЕ</w:t>
      </w:r>
      <w:r w:rsidRPr="009D48DA">
        <w:rPr>
          <w:b/>
          <w:sz w:val="28"/>
          <w:szCs w:val="32"/>
        </w:rPr>
        <w:t xml:space="preserve"> МЕТОДЫ </w:t>
      </w:r>
      <w:r>
        <w:rPr>
          <w:b/>
          <w:sz w:val="28"/>
          <w:szCs w:val="32"/>
        </w:rPr>
        <w:t>АЛГЕБРЫ</w:t>
      </w:r>
    </w:p>
    <w:p w:rsidR="00273419" w:rsidRPr="0096552F" w:rsidRDefault="00273419" w:rsidP="00273419">
      <w:pPr>
        <w:pStyle w:val="ac"/>
        <w:spacing w:before="240" w:line="240" w:lineRule="auto"/>
        <w:jc w:val="center"/>
        <w:rPr>
          <w:sz w:val="20"/>
        </w:rPr>
      </w:pPr>
      <w:r w:rsidRPr="0096552F">
        <w:rPr>
          <w:b/>
          <w:sz w:val="24"/>
          <w:szCs w:val="28"/>
        </w:rPr>
        <w:t>Лабораторная работа 2</w:t>
      </w:r>
    </w:p>
    <w:p w:rsidR="00273419" w:rsidRPr="002E1B73" w:rsidRDefault="00B35ABB" w:rsidP="00273419">
      <w:pPr>
        <w:pStyle w:val="ac"/>
        <w:spacing w:after="0" w:line="360" w:lineRule="auto"/>
        <w:rPr>
          <w:szCs w:val="22"/>
        </w:rPr>
      </w:pPr>
      <w:r w:rsidRPr="00B210DB">
        <w:rPr>
          <w:b/>
          <w:szCs w:val="22"/>
        </w:rPr>
        <w:t>Задание</w:t>
      </w:r>
      <w:r w:rsidRPr="00B210DB">
        <w:rPr>
          <w:b/>
          <w:szCs w:val="22"/>
          <w:lang w:val="en-US"/>
        </w:rPr>
        <w:t> </w:t>
      </w:r>
      <w:r w:rsidRPr="00B210DB">
        <w:rPr>
          <w:b/>
          <w:szCs w:val="22"/>
        </w:rPr>
        <w:t>1.</w:t>
      </w:r>
      <w:r w:rsidRPr="00B210DB">
        <w:rPr>
          <w:szCs w:val="22"/>
        </w:rPr>
        <w:t xml:space="preserve"> </w:t>
      </w:r>
      <w:r w:rsidR="00DF719D" w:rsidRPr="002E1B73">
        <w:rPr>
          <w:szCs w:val="22"/>
        </w:rPr>
        <w:t>Разработать программу численного решения задачи ортогонализации векторов</w:t>
      </w:r>
      <w:r w:rsidR="00DF719D">
        <w:rPr>
          <w:szCs w:val="22"/>
        </w:rPr>
        <w:t xml:space="preserve"> (</w:t>
      </w:r>
      <w:r w:rsidR="00DF719D" w:rsidRPr="002E1B73">
        <w:rPr>
          <w:szCs w:val="22"/>
        </w:rPr>
        <w:t xml:space="preserve">вычислить </w:t>
      </w:r>
      <w:r w:rsidR="00DF719D" w:rsidRPr="002E1B73">
        <w:rPr>
          <w:i/>
          <w:szCs w:val="22"/>
          <w:lang w:val="en-US"/>
        </w:rPr>
        <w:t>QR</w:t>
      </w:r>
      <w:r w:rsidR="00DF719D" w:rsidRPr="002E1B73">
        <w:rPr>
          <w:szCs w:val="22"/>
        </w:rPr>
        <w:t>-разложение</w:t>
      </w:r>
      <w:r w:rsidR="00DF719D">
        <w:rPr>
          <w:szCs w:val="22"/>
        </w:rPr>
        <w:t>)</w:t>
      </w:r>
      <w:r w:rsidR="00DF719D" w:rsidRPr="002E1B73">
        <w:rPr>
          <w:szCs w:val="22"/>
        </w:rPr>
        <w:t xml:space="preserve"> методом Хаусхолдера. </w:t>
      </w:r>
      <w:r w:rsidR="00273419" w:rsidRPr="002E1B73">
        <w:rPr>
          <w:szCs w:val="22"/>
        </w:rPr>
        <w:t xml:space="preserve">Пусть дана матрица </w:t>
      </w:r>
      <w:r w:rsidR="00273419" w:rsidRPr="002E1B73">
        <w:rPr>
          <w:i/>
          <w:szCs w:val="22"/>
          <w:lang w:val="en-US"/>
        </w:rPr>
        <w:t>A</w:t>
      </w:r>
    </w:p>
    <w:p w:rsidR="00273419" w:rsidRPr="0096552F" w:rsidRDefault="00273419" w:rsidP="00273419">
      <w:pPr>
        <w:pStyle w:val="a3"/>
        <w:spacing w:after="0" w:line="360" w:lineRule="auto"/>
        <w:jc w:val="center"/>
        <w:rPr>
          <w:sz w:val="22"/>
          <w:szCs w:val="22"/>
        </w:rPr>
      </w:pPr>
      <w:r w:rsidRPr="002E1B73">
        <w:rPr>
          <w:position w:val="-138"/>
          <w:sz w:val="22"/>
          <w:szCs w:val="22"/>
        </w:rPr>
        <w:object w:dxaOrig="4880" w:dyaOrig="2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68.5pt;height:159pt" o:ole="">
            <v:imagedata r:id="rId8" o:title=""/>
          </v:shape>
          <o:OLEObject Type="Embed" ProgID="Equation.DSMT4" ShapeID="_x0000_i1027" DrawAspect="Content" ObjectID="_1602496319" r:id="rId9"/>
        </w:object>
      </w:r>
      <w:r>
        <w:rPr>
          <w:position w:val="-32"/>
          <w:sz w:val="22"/>
          <w:szCs w:val="22"/>
        </w:rPr>
        <w:t>.</w:t>
      </w:r>
    </w:p>
    <w:p w:rsidR="00273419" w:rsidRPr="002E1B73" w:rsidRDefault="00273419" w:rsidP="00273419">
      <w:pPr>
        <w:pStyle w:val="a3"/>
        <w:spacing w:after="0" w:line="360" w:lineRule="auto"/>
        <w:ind w:firstLine="567"/>
        <w:jc w:val="both"/>
        <w:rPr>
          <w:sz w:val="22"/>
          <w:szCs w:val="22"/>
        </w:rPr>
      </w:pPr>
      <w:r w:rsidRPr="002E1B73">
        <w:rPr>
          <w:sz w:val="22"/>
          <w:szCs w:val="22"/>
        </w:rPr>
        <w:t>Для вычислений выбрать параметры:</w:t>
      </w:r>
    </w:p>
    <w:p w:rsidR="00273419" w:rsidRPr="002E1B73" w:rsidRDefault="00273419" w:rsidP="00273419">
      <w:pPr>
        <w:pStyle w:val="a3"/>
        <w:widowControl/>
        <w:numPr>
          <w:ilvl w:val="0"/>
          <w:numId w:val="1"/>
        </w:numPr>
        <w:spacing w:after="0" w:line="360" w:lineRule="auto"/>
        <w:ind w:left="538" w:hanging="357"/>
        <w:jc w:val="both"/>
        <w:rPr>
          <w:sz w:val="22"/>
          <w:szCs w:val="22"/>
        </w:rPr>
      </w:pPr>
      <w:r w:rsidRPr="002E1B73">
        <w:rPr>
          <w:i/>
          <w:sz w:val="22"/>
          <w:szCs w:val="22"/>
          <w:lang w:val="pl-PL"/>
        </w:rPr>
        <w:t>m</w:t>
      </w:r>
      <w:r w:rsidRPr="002E1B73">
        <w:rPr>
          <w:sz w:val="22"/>
          <w:szCs w:val="22"/>
        </w:rPr>
        <w:t xml:space="preserve"> — номер в списке студенческой группы;</w:t>
      </w:r>
    </w:p>
    <w:p w:rsidR="00DF719D" w:rsidRPr="00FC423A" w:rsidRDefault="00273419" w:rsidP="00FC423A">
      <w:pPr>
        <w:pStyle w:val="a3"/>
        <w:widowControl/>
        <w:numPr>
          <w:ilvl w:val="0"/>
          <w:numId w:val="1"/>
        </w:numPr>
        <w:spacing w:after="0" w:line="360" w:lineRule="auto"/>
        <w:ind w:left="538" w:hanging="357"/>
        <w:jc w:val="both"/>
        <w:rPr>
          <w:sz w:val="22"/>
          <w:szCs w:val="22"/>
        </w:rPr>
      </w:pPr>
      <w:r w:rsidRPr="002E1B73">
        <w:rPr>
          <w:i/>
          <w:sz w:val="22"/>
          <w:szCs w:val="22"/>
          <w:lang w:val="pl-PL"/>
        </w:rPr>
        <w:t>n</w:t>
      </w:r>
      <w:r w:rsidRPr="002E1B73">
        <w:rPr>
          <w:sz w:val="22"/>
          <w:szCs w:val="22"/>
        </w:rPr>
        <w:t xml:space="preserve"> — одно из чисел в пределах от 1 до 6.</w:t>
      </w:r>
    </w:p>
    <w:p w:rsidR="00DF719D" w:rsidRPr="002E1B73" w:rsidRDefault="007F1EC9" w:rsidP="00DF719D">
      <w:pPr>
        <w:pStyle w:val="ac"/>
        <w:spacing w:after="0" w:line="360" w:lineRule="auto"/>
        <w:rPr>
          <w:szCs w:val="22"/>
        </w:rPr>
      </w:pPr>
      <w:r>
        <w:rPr>
          <w:szCs w:val="22"/>
        </w:rPr>
        <w:t>Ненулевые к</w:t>
      </w:r>
      <w:r w:rsidR="00DF719D" w:rsidRPr="002E1B73">
        <w:rPr>
          <w:szCs w:val="22"/>
        </w:rPr>
        <w:t xml:space="preserve">омпоненты векторов </w:t>
      </w:r>
      <w:r w:rsidR="00B57664" w:rsidRPr="00415718">
        <w:rPr>
          <w:position w:val="-6"/>
          <w:szCs w:val="22"/>
        </w:rPr>
        <w:object w:dxaOrig="360" w:dyaOrig="340">
          <v:shape id="_x0000_i1028" type="#_x0000_t75" style="width:19.5pt;height:18pt" o:ole="">
            <v:imagedata r:id="rId10" o:title=""/>
          </v:shape>
          <o:OLEObject Type="Embed" ProgID="Equation.DSMT4" ShapeID="_x0000_i1028" DrawAspect="Content" ObjectID="_1602496320" r:id="rId11"/>
        </w:object>
      </w:r>
      <w:r w:rsidR="00DF719D" w:rsidRPr="002E1B73">
        <w:rPr>
          <w:szCs w:val="22"/>
        </w:rPr>
        <w:t xml:space="preserve"> (кроме первой </w:t>
      </w:r>
      <w:r>
        <w:rPr>
          <w:szCs w:val="22"/>
        </w:rPr>
        <w:t xml:space="preserve">такой ненулевой </w:t>
      </w:r>
      <w:r w:rsidR="00DF719D" w:rsidRPr="002E1B73">
        <w:rPr>
          <w:szCs w:val="22"/>
        </w:rPr>
        <w:t xml:space="preserve">компоненты) в алгоритме Хаусхолдера хранить на месте матрицы </w:t>
      </w:r>
      <w:r w:rsidR="00DF719D" w:rsidRPr="002E1B73">
        <w:rPr>
          <w:i/>
          <w:szCs w:val="22"/>
        </w:rPr>
        <w:t>A</w:t>
      </w:r>
      <w:r w:rsidR="00DF719D" w:rsidRPr="002E1B73">
        <w:rPr>
          <w:szCs w:val="22"/>
        </w:rPr>
        <w:t xml:space="preserve">, первую компоненту хранить в отдельном векторе </w:t>
      </w:r>
      <w:r w:rsidR="00DF719D" w:rsidRPr="002E1B73">
        <w:rPr>
          <w:i/>
          <w:szCs w:val="22"/>
          <w:lang w:val="en-US"/>
        </w:rPr>
        <w:t>d</w:t>
      </w:r>
      <w:r w:rsidR="00DF719D" w:rsidRPr="002E1B73">
        <w:rPr>
          <w:szCs w:val="22"/>
        </w:rPr>
        <w:t xml:space="preserve">. На каждом шаге алгоритма умножение слева матрицы Хаусхолдера на матрицу </w:t>
      </w:r>
      <w:r w:rsidR="00B57664" w:rsidRPr="00B57664">
        <w:rPr>
          <w:position w:val="-4"/>
          <w:szCs w:val="22"/>
        </w:rPr>
        <w:object w:dxaOrig="380" w:dyaOrig="320">
          <v:shape id="_x0000_i1030" type="#_x0000_t75" style="width:21pt;height:17.25pt" o:ole="">
            <v:imagedata r:id="rId12" o:title=""/>
          </v:shape>
          <o:OLEObject Type="Embed" ProgID="Equation.DSMT4" ShapeID="_x0000_i1030" DrawAspect="Content" ObjectID="_1602496321" r:id="rId13"/>
        </w:object>
      </w:r>
      <w:r w:rsidR="00DF719D" w:rsidRPr="002E1B73">
        <w:rPr>
          <w:szCs w:val="22"/>
        </w:rPr>
        <w:t xml:space="preserve"> вычислять эффективно — воспользоваться тем свойством, что произведение вектора </w:t>
      </w:r>
      <w:r w:rsidR="00DF719D" w:rsidRPr="002E1B73">
        <w:rPr>
          <w:position w:val="-6"/>
          <w:szCs w:val="22"/>
        </w:rPr>
        <w:object w:dxaOrig="300" w:dyaOrig="320">
          <v:shape id="_x0000_i1025" type="#_x0000_t75" style="width:16.5pt;height:17.25pt" o:ole="">
            <v:imagedata r:id="rId14" o:title=""/>
          </v:shape>
          <o:OLEObject Type="Embed" ProgID="Equation.DSMT4" ShapeID="_x0000_i1025" DrawAspect="Content" ObjectID="_1602496322" r:id="rId15"/>
        </w:object>
      </w:r>
      <w:r w:rsidR="00DF719D" w:rsidRPr="002E1B73">
        <w:rPr>
          <w:szCs w:val="22"/>
        </w:rPr>
        <w:t xml:space="preserve"> на матрицу </w:t>
      </w:r>
      <w:r w:rsidR="00B57664" w:rsidRPr="00B57664">
        <w:rPr>
          <w:position w:val="-4"/>
          <w:szCs w:val="22"/>
        </w:rPr>
        <w:object w:dxaOrig="380" w:dyaOrig="320">
          <v:shape id="_x0000_i1029" type="#_x0000_t75" style="width:21pt;height:17.25pt" o:ole="">
            <v:imagedata r:id="rId12" o:title=""/>
          </v:shape>
          <o:OLEObject Type="Embed" ProgID="Equation.DSMT4" ShapeID="_x0000_i1029" DrawAspect="Content" ObjectID="_1602496323" r:id="rId16"/>
        </w:object>
      </w:r>
      <w:r w:rsidR="00DF719D" w:rsidRPr="002E1B73">
        <w:rPr>
          <w:szCs w:val="22"/>
        </w:rPr>
        <w:t xml:space="preserve"> является вектор</w:t>
      </w:r>
      <w:r w:rsidR="00DF719D">
        <w:rPr>
          <w:szCs w:val="22"/>
        </w:rPr>
        <w:t>ом</w:t>
      </w:r>
      <w:r w:rsidR="00DF719D" w:rsidRPr="002E1B73">
        <w:rPr>
          <w:szCs w:val="22"/>
        </w:rPr>
        <w:t xml:space="preserve"> и произведение вектор-столб</w:t>
      </w:r>
      <w:r w:rsidR="00DF719D">
        <w:rPr>
          <w:szCs w:val="22"/>
        </w:rPr>
        <w:t>ца</w:t>
      </w:r>
      <w:r w:rsidR="00DF719D" w:rsidRPr="002E1B73">
        <w:rPr>
          <w:szCs w:val="22"/>
        </w:rPr>
        <w:t xml:space="preserve"> </w:t>
      </w:r>
      <w:r w:rsidR="00DF719D" w:rsidRPr="002E1B73">
        <w:rPr>
          <w:position w:val="-6"/>
          <w:szCs w:val="22"/>
        </w:rPr>
        <w:object w:dxaOrig="200" w:dyaOrig="220">
          <v:shape id="_x0000_i1026" type="#_x0000_t75" style="width:11.25pt;height:12pt" o:ole="">
            <v:imagedata r:id="rId17" o:title=""/>
          </v:shape>
          <o:OLEObject Type="Embed" ProgID="Equation.DSMT4" ShapeID="_x0000_i1026" DrawAspect="Content" ObjectID="_1602496324" r:id="rId18"/>
        </w:object>
      </w:r>
      <w:r w:rsidR="00DF719D" w:rsidRPr="002E1B73">
        <w:rPr>
          <w:szCs w:val="22"/>
        </w:rPr>
        <w:t xml:space="preserve"> на вектор-строк</w:t>
      </w:r>
      <w:r w:rsidR="00DF719D">
        <w:rPr>
          <w:szCs w:val="22"/>
        </w:rPr>
        <w:t>у</w:t>
      </w:r>
      <w:r w:rsidR="00DF719D" w:rsidRPr="002E1B73">
        <w:rPr>
          <w:szCs w:val="22"/>
        </w:rPr>
        <w:t xml:space="preserve"> </w:t>
      </w:r>
      <w:r w:rsidR="00B57664" w:rsidRPr="002E1B73">
        <w:rPr>
          <w:position w:val="-6"/>
          <w:szCs w:val="22"/>
        </w:rPr>
        <w:object w:dxaOrig="620" w:dyaOrig="340">
          <v:shape id="_x0000_i1031" type="#_x0000_t75" style="width:34.5pt;height:18pt" o:ole="">
            <v:imagedata r:id="rId19" o:title=""/>
          </v:shape>
          <o:OLEObject Type="Embed" ProgID="Equation.DSMT4" ShapeID="_x0000_i1031" DrawAspect="Content" ObjectID="_1602496325" r:id="rId20"/>
        </w:object>
      </w:r>
      <w:r w:rsidR="00DF719D" w:rsidRPr="002E1B73">
        <w:rPr>
          <w:szCs w:val="22"/>
        </w:rPr>
        <w:t xml:space="preserve"> является произведени</w:t>
      </w:r>
      <w:r w:rsidR="00DF719D">
        <w:rPr>
          <w:szCs w:val="22"/>
        </w:rPr>
        <w:t>ем</w:t>
      </w:r>
      <w:r w:rsidR="00DF719D" w:rsidRPr="002E1B73">
        <w:rPr>
          <w:szCs w:val="22"/>
        </w:rPr>
        <w:t xml:space="preserve"> двух скаляров для каждого элемента получаемой матрицы результата. Для предотвращения получения машинного нуля реализовать вычисление евклидовой нормы многокомпонентного вектора аналогично функции </w:t>
      </w:r>
      <w:r w:rsidR="00DF719D" w:rsidRPr="002E1B73">
        <w:rPr>
          <w:i/>
          <w:szCs w:val="22"/>
        </w:rPr>
        <w:t>hypot</w:t>
      </w:r>
      <w:r w:rsidR="00DF719D" w:rsidRPr="002E1B73">
        <w:rPr>
          <w:szCs w:val="22"/>
        </w:rPr>
        <w:t>.</w:t>
      </w:r>
    </w:p>
    <w:p w:rsidR="00DF719D" w:rsidRPr="002E1B73" w:rsidRDefault="00DF719D" w:rsidP="00DF719D">
      <w:pPr>
        <w:pStyle w:val="ac"/>
        <w:spacing w:after="0" w:line="360" w:lineRule="auto"/>
        <w:rPr>
          <w:szCs w:val="22"/>
        </w:rPr>
      </w:pPr>
      <w:r w:rsidRPr="002E1B73">
        <w:rPr>
          <w:szCs w:val="22"/>
        </w:rPr>
        <w:t>Вычислить и представить в отчёте следующие величины:</w:t>
      </w:r>
    </w:p>
    <w:p w:rsidR="00DF719D" w:rsidRDefault="00DF719D" w:rsidP="007F1EC9">
      <w:pPr>
        <w:pStyle w:val="ac"/>
        <w:numPr>
          <w:ilvl w:val="0"/>
          <w:numId w:val="19"/>
        </w:numPr>
        <w:tabs>
          <w:tab w:val="clear" w:pos="708"/>
          <w:tab w:val="left" w:pos="567"/>
        </w:tabs>
        <w:spacing w:after="0" w:line="360" w:lineRule="auto"/>
        <w:ind w:left="567" w:hanging="436"/>
        <w:rPr>
          <w:szCs w:val="22"/>
        </w:rPr>
      </w:pPr>
      <w:r w:rsidRPr="002E1B73">
        <w:rPr>
          <w:szCs w:val="22"/>
        </w:rPr>
        <w:t xml:space="preserve">Преобразованная матрица </w:t>
      </w:r>
      <w:r w:rsidR="00635DA1" w:rsidRPr="00B57664">
        <w:rPr>
          <w:position w:val="-4"/>
          <w:szCs w:val="22"/>
        </w:rPr>
        <w:object w:dxaOrig="400" w:dyaOrig="320">
          <v:shape id="_x0000_i1032" type="#_x0000_t75" style="width:21.75pt;height:17.25pt" o:ole="">
            <v:imagedata r:id="rId21" o:title=""/>
          </v:shape>
          <o:OLEObject Type="Embed" ProgID="Equation.DSMT4" ShapeID="_x0000_i1032" DrawAspect="Content" ObjectID="_1602496326" r:id="rId22"/>
        </w:object>
      </w:r>
      <w:r w:rsidRPr="002E1B73">
        <w:rPr>
          <w:szCs w:val="22"/>
        </w:rPr>
        <w:t xml:space="preserve"> после первого шага алгоритма и первая компонента вектора </w:t>
      </w:r>
      <w:r w:rsidRPr="002E1B73">
        <w:rPr>
          <w:i/>
          <w:szCs w:val="22"/>
        </w:rPr>
        <w:t>d</w:t>
      </w:r>
      <w:r w:rsidRPr="002E1B73">
        <w:rPr>
          <w:szCs w:val="22"/>
        </w:rPr>
        <w:t>.</w:t>
      </w:r>
    </w:p>
    <w:p w:rsidR="00DF719D" w:rsidRDefault="00DF719D" w:rsidP="007F1EC9">
      <w:pPr>
        <w:pStyle w:val="ac"/>
        <w:numPr>
          <w:ilvl w:val="0"/>
          <w:numId w:val="19"/>
        </w:numPr>
        <w:tabs>
          <w:tab w:val="clear" w:pos="708"/>
          <w:tab w:val="left" w:pos="567"/>
        </w:tabs>
        <w:spacing w:after="0" w:line="360" w:lineRule="auto"/>
        <w:ind w:left="567" w:hanging="436"/>
        <w:rPr>
          <w:szCs w:val="22"/>
        </w:rPr>
      </w:pPr>
      <w:r w:rsidRPr="002E1B73">
        <w:rPr>
          <w:szCs w:val="22"/>
        </w:rPr>
        <w:t xml:space="preserve">Выходная (преобразованная) матрица </w:t>
      </w:r>
      <w:r w:rsidR="000C6263" w:rsidRPr="00B57664">
        <w:rPr>
          <w:position w:val="-4"/>
          <w:szCs w:val="22"/>
        </w:rPr>
        <w:object w:dxaOrig="560" w:dyaOrig="320">
          <v:shape id="_x0000_i1033" type="#_x0000_t75" style="width:30.75pt;height:17.25pt" o:ole="">
            <v:imagedata r:id="rId23" o:title=""/>
          </v:shape>
          <o:OLEObject Type="Embed" ProgID="Equation.DSMT4" ShapeID="_x0000_i1033" DrawAspect="Content" ObjectID="_1602496327" r:id="rId24"/>
        </w:object>
      </w:r>
      <w:r w:rsidR="000C6263" w:rsidRPr="000C6263">
        <w:rPr>
          <w:szCs w:val="22"/>
        </w:rPr>
        <w:t>,</w:t>
      </w:r>
      <w:r w:rsidR="000C6263" w:rsidRPr="000C6263">
        <w:rPr>
          <w:i/>
          <w:szCs w:val="22"/>
        </w:rPr>
        <w:t xml:space="preserve"> </w:t>
      </w:r>
      <w:r w:rsidR="00FC423A">
        <w:rPr>
          <w:i/>
          <w:szCs w:val="22"/>
        </w:rPr>
        <w:t>R</w:t>
      </w:r>
      <w:r w:rsidRPr="002E1B73">
        <w:rPr>
          <w:szCs w:val="22"/>
        </w:rPr>
        <w:t xml:space="preserve"> и вектор </w:t>
      </w:r>
      <w:r w:rsidRPr="002E1B73">
        <w:rPr>
          <w:i/>
          <w:szCs w:val="22"/>
          <w:lang w:val="en-US"/>
        </w:rPr>
        <w:t>d</w:t>
      </w:r>
      <w:r w:rsidRPr="002E1B73">
        <w:rPr>
          <w:szCs w:val="22"/>
        </w:rPr>
        <w:t>.</w:t>
      </w:r>
    </w:p>
    <w:p w:rsidR="00FC423A" w:rsidRDefault="00FC423A" w:rsidP="007F1EC9">
      <w:pPr>
        <w:pStyle w:val="ac"/>
        <w:numPr>
          <w:ilvl w:val="0"/>
          <w:numId w:val="19"/>
        </w:numPr>
        <w:tabs>
          <w:tab w:val="clear" w:pos="708"/>
          <w:tab w:val="left" w:pos="567"/>
        </w:tabs>
        <w:spacing w:after="0" w:line="360" w:lineRule="auto"/>
        <w:ind w:left="567" w:hanging="436"/>
        <w:rPr>
          <w:szCs w:val="22"/>
        </w:rPr>
      </w:pPr>
      <w:r>
        <w:rPr>
          <w:szCs w:val="22"/>
        </w:rPr>
        <w:t xml:space="preserve">Евклидовы нормы вектор-столбцов матрицы </w:t>
      </w:r>
      <w:r w:rsidRPr="002E1B73">
        <w:rPr>
          <w:i/>
          <w:szCs w:val="22"/>
          <w:lang w:val="en-US"/>
        </w:rPr>
        <w:t>Q</w:t>
      </w:r>
      <w:r w:rsidRPr="00FC423A">
        <w:rPr>
          <w:i/>
          <w:szCs w:val="22"/>
        </w:rPr>
        <w:t xml:space="preserve"> </w:t>
      </w:r>
      <w:r w:rsidRPr="00FC423A">
        <w:rPr>
          <w:szCs w:val="22"/>
        </w:rPr>
        <w:t>(</w:t>
      </w:r>
      <w:r>
        <w:rPr>
          <w:szCs w:val="22"/>
        </w:rPr>
        <w:t>преобразованная</w:t>
      </w:r>
      <w:r w:rsidRPr="002E1B73">
        <w:rPr>
          <w:szCs w:val="22"/>
        </w:rPr>
        <w:t xml:space="preserve"> матрица </w:t>
      </w:r>
      <w:r w:rsidR="000C6263" w:rsidRPr="00B57664">
        <w:rPr>
          <w:position w:val="-4"/>
          <w:szCs w:val="22"/>
        </w:rPr>
        <w:object w:dxaOrig="560" w:dyaOrig="320">
          <v:shape id="_x0000_i1034" type="#_x0000_t75" style="width:30.75pt;height:17.25pt" o:ole="">
            <v:imagedata r:id="rId23" o:title=""/>
          </v:shape>
          <o:OLEObject Type="Embed" ProgID="Equation.DSMT4" ShapeID="_x0000_i1034" DrawAspect="Content" ObjectID="_1602496328" r:id="rId25"/>
        </w:object>
      </w:r>
      <w:r w:rsidRPr="00FC423A">
        <w:rPr>
          <w:szCs w:val="22"/>
        </w:rPr>
        <w:t>)</w:t>
      </w:r>
      <w:r>
        <w:rPr>
          <w:szCs w:val="22"/>
        </w:rPr>
        <w:t>.</w:t>
      </w:r>
    </w:p>
    <w:p w:rsidR="00FC423A" w:rsidRDefault="00FC423A" w:rsidP="007F1EC9">
      <w:pPr>
        <w:pStyle w:val="ac"/>
        <w:numPr>
          <w:ilvl w:val="0"/>
          <w:numId w:val="19"/>
        </w:numPr>
        <w:tabs>
          <w:tab w:val="clear" w:pos="708"/>
          <w:tab w:val="left" w:pos="567"/>
        </w:tabs>
        <w:spacing w:after="0" w:line="360" w:lineRule="auto"/>
        <w:ind w:left="567" w:hanging="436"/>
        <w:rPr>
          <w:szCs w:val="22"/>
        </w:rPr>
      </w:pPr>
      <w:r>
        <w:rPr>
          <w:szCs w:val="22"/>
        </w:rPr>
        <w:t xml:space="preserve">Скалярные произведения последнего вектор-столбца c остальными столбцами матрицы </w:t>
      </w:r>
      <w:r w:rsidR="007F1EC9" w:rsidRPr="00B57664">
        <w:rPr>
          <w:position w:val="-4"/>
          <w:szCs w:val="22"/>
        </w:rPr>
        <w:object w:dxaOrig="560" w:dyaOrig="320">
          <v:shape id="_x0000_i1035" type="#_x0000_t75" style="width:30.75pt;height:17.25pt" o:ole="">
            <v:imagedata r:id="rId23" o:title=""/>
          </v:shape>
          <o:OLEObject Type="Embed" ProgID="Equation.DSMT4" ShapeID="_x0000_i1035" DrawAspect="Content" ObjectID="_1602496329" r:id="rId26"/>
        </w:object>
      </w:r>
      <w:r>
        <w:rPr>
          <w:szCs w:val="22"/>
        </w:rPr>
        <w:t>.</w:t>
      </w:r>
    </w:p>
    <w:p w:rsidR="00381301" w:rsidRPr="00B210DB" w:rsidRDefault="00381301" w:rsidP="00DF719D">
      <w:pPr>
        <w:pStyle w:val="a3"/>
        <w:spacing w:after="0" w:line="360" w:lineRule="auto"/>
        <w:ind w:firstLine="567"/>
        <w:jc w:val="both"/>
        <w:rPr>
          <w:szCs w:val="22"/>
        </w:rPr>
      </w:pPr>
    </w:p>
    <w:p w:rsidR="00F65867" w:rsidRPr="00B210DB" w:rsidRDefault="00F65867" w:rsidP="00B210DB">
      <w:pPr>
        <w:spacing w:line="360" w:lineRule="auto"/>
        <w:rPr>
          <w:rFonts w:ascii="Times New Roman" w:eastAsia="Times New Roman" w:hAnsi="Times New Roman" w:cs="Times New Roman"/>
          <w:b/>
          <w:lang w:eastAsia="en-US"/>
        </w:rPr>
      </w:pPr>
      <w:r w:rsidRPr="00B210DB">
        <w:rPr>
          <w:rFonts w:ascii="Times New Roman" w:hAnsi="Times New Roman" w:cs="Times New Roman"/>
          <w:b/>
        </w:rPr>
        <w:br w:type="page"/>
      </w:r>
    </w:p>
    <w:p w:rsidR="00A342FD" w:rsidRPr="00B210DB" w:rsidRDefault="00A342FD" w:rsidP="00B210DB">
      <w:pPr>
        <w:pStyle w:val="ac"/>
        <w:spacing w:after="0" w:line="360" w:lineRule="auto"/>
        <w:jc w:val="center"/>
        <w:rPr>
          <w:szCs w:val="22"/>
        </w:rPr>
      </w:pPr>
      <w:r w:rsidRPr="00B210DB">
        <w:rPr>
          <w:b/>
          <w:szCs w:val="22"/>
        </w:rPr>
        <w:lastRenderedPageBreak/>
        <w:t>Общие замечания</w:t>
      </w:r>
    </w:p>
    <w:p w:rsidR="00A342FD" w:rsidRPr="00B210DB" w:rsidRDefault="00A342FD" w:rsidP="00B210DB">
      <w:pPr>
        <w:pStyle w:val="ac"/>
        <w:spacing w:after="0" w:line="360" w:lineRule="auto"/>
        <w:jc w:val="center"/>
        <w:rPr>
          <w:b/>
          <w:szCs w:val="22"/>
        </w:rPr>
      </w:pPr>
    </w:p>
    <w:p w:rsidR="00713F9F" w:rsidRPr="00B210DB" w:rsidRDefault="00713F9F" w:rsidP="00B210DB">
      <w:pPr>
        <w:pStyle w:val="ac"/>
        <w:spacing w:after="0" w:line="360" w:lineRule="auto"/>
        <w:rPr>
          <w:szCs w:val="22"/>
        </w:rPr>
      </w:pPr>
      <w:r w:rsidRPr="00B210DB">
        <w:rPr>
          <w:szCs w:val="22"/>
        </w:rPr>
        <w:t>В качестве языка программирования выбрать C/C++</w:t>
      </w:r>
      <w:r w:rsidR="00AA745D">
        <w:rPr>
          <w:szCs w:val="22"/>
        </w:rPr>
        <w:t>,</w:t>
      </w:r>
      <w:r w:rsidRPr="00B210DB">
        <w:rPr>
          <w:szCs w:val="22"/>
        </w:rPr>
        <w:t xml:space="preserve"> </w:t>
      </w:r>
      <w:r w:rsidRPr="00B210DB">
        <w:rPr>
          <w:szCs w:val="22"/>
          <w:lang w:val="en-US"/>
        </w:rPr>
        <w:t>Java</w:t>
      </w:r>
      <w:r w:rsidRPr="00B210DB">
        <w:rPr>
          <w:szCs w:val="22"/>
        </w:rPr>
        <w:t xml:space="preserve">, </w:t>
      </w:r>
      <w:r w:rsidR="00AA745D">
        <w:rPr>
          <w:szCs w:val="22"/>
          <w:lang w:val="en-US"/>
        </w:rPr>
        <w:t>Python</w:t>
      </w:r>
      <w:r w:rsidR="00AA745D">
        <w:rPr>
          <w:szCs w:val="22"/>
        </w:rPr>
        <w:t xml:space="preserve"> или</w:t>
      </w:r>
      <w:r w:rsidR="00AA745D" w:rsidRPr="00AA745D">
        <w:rPr>
          <w:szCs w:val="22"/>
        </w:rPr>
        <w:t xml:space="preserve"> </w:t>
      </w:r>
      <w:r w:rsidR="00AA745D">
        <w:rPr>
          <w:szCs w:val="22"/>
          <w:lang w:val="en-US"/>
        </w:rPr>
        <w:t>Mathematica</w:t>
      </w:r>
      <w:r w:rsidR="00AA745D" w:rsidRPr="00567C8F">
        <w:rPr>
          <w:szCs w:val="22"/>
        </w:rPr>
        <w:t>,</w:t>
      </w:r>
      <w:r w:rsidR="00AA745D" w:rsidRPr="00AA745D">
        <w:rPr>
          <w:szCs w:val="22"/>
        </w:rPr>
        <w:t xml:space="preserve"> </w:t>
      </w:r>
      <w:r w:rsidRPr="00B210DB">
        <w:rPr>
          <w:szCs w:val="22"/>
        </w:rPr>
        <w:t xml:space="preserve">не использовать сторонние библиотеки, для вычислений использовать тип </w:t>
      </w:r>
      <w:r w:rsidRPr="00B210DB">
        <w:rPr>
          <w:i/>
          <w:szCs w:val="22"/>
        </w:rPr>
        <w:t>float</w:t>
      </w:r>
      <w:r w:rsidRPr="00B210DB">
        <w:rPr>
          <w:szCs w:val="22"/>
        </w:rPr>
        <w:t>.</w:t>
      </w:r>
    </w:p>
    <w:p w:rsidR="00A342FD" w:rsidRPr="00B210DB" w:rsidRDefault="00C938B0" w:rsidP="00B210DB">
      <w:pPr>
        <w:pStyle w:val="ac"/>
        <w:spacing w:after="0" w:line="360" w:lineRule="auto"/>
        <w:rPr>
          <w:szCs w:val="22"/>
        </w:rPr>
      </w:pPr>
      <w:r>
        <w:rPr>
          <w:szCs w:val="22"/>
        </w:rPr>
        <w:t>Срок выполнения —</w:t>
      </w:r>
      <w:r w:rsidR="00A342FD" w:rsidRPr="00B210DB">
        <w:rPr>
          <w:szCs w:val="22"/>
        </w:rPr>
        <w:t xml:space="preserve"> 3 недели, отправлять отчет с темой </w:t>
      </w:r>
      <w:r w:rsidR="00A342FD" w:rsidRPr="00B210DB">
        <w:rPr>
          <w:b/>
          <w:szCs w:val="22"/>
        </w:rPr>
        <w:t>ВМА-</w:t>
      </w:r>
      <w:r w:rsidR="00A342FD" w:rsidRPr="00B210DB">
        <w:rPr>
          <w:b/>
          <w:i/>
          <w:szCs w:val="22"/>
        </w:rPr>
        <w:t>номер_группы</w:t>
      </w:r>
      <w:r w:rsidR="00A342FD" w:rsidRPr="00B210DB">
        <w:rPr>
          <w:b/>
          <w:szCs w:val="22"/>
        </w:rPr>
        <w:t>-</w:t>
      </w:r>
      <w:r w:rsidR="00A342FD" w:rsidRPr="00B210DB">
        <w:rPr>
          <w:b/>
          <w:i/>
          <w:szCs w:val="22"/>
        </w:rPr>
        <w:t>фамилия</w:t>
      </w:r>
      <w:r w:rsidR="00E45224" w:rsidRPr="00B210DB">
        <w:rPr>
          <w:b/>
          <w:i/>
          <w:szCs w:val="22"/>
        </w:rPr>
        <w:t>-</w:t>
      </w:r>
      <w:r w:rsidR="00A342FD" w:rsidRPr="00B210DB">
        <w:rPr>
          <w:b/>
          <w:i/>
          <w:szCs w:val="22"/>
        </w:rPr>
        <w:t>имя</w:t>
      </w:r>
      <w:r w:rsidR="00A342FD" w:rsidRPr="00B210DB">
        <w:rPr>
          <w:szCs w:val="22"/>
        </w:rPr>
        <w:t xml:space="preserve"> на адрес </w:t>
      </w:r>
      <w:hyperlink r:id="rId27" w:history="1">
        <w:r w:rsidR="00713F9F" w:rsidRPr="00B210DB">
          <w:rPr>
            <w:rStyle w:val="af3"/>
            <w:b/>
            <w:szCs w:val="22"/>
          </w:rPr>
          <w:t>maxipole@gmail.com</w:t>
        </w:r>
      </w:hyperlink>
      <w:r w:rsidR="00A342FD" w:rsidRPr="00B210DB">
        <w:rPr>
          <w:szCs w:val="22"/>
        </w:rPr>
        <w:t>.</w:t>
      </w:r>
      <w:r w:rsidR="00713F9F" w:rsidRPr="00B210DB">
        <w:rPr>
          <w:szCs w:val="22"/>
        </w:rPr>
        <w:t xml:space="preserve"> </w:t>
      </w:r>
      <w:r w:rsidR="00A342FD" w:rsidRPr="00B210DB">
        <w:rPr>
          <w:szCs w:val="22"/>
        </w:rPr>
        <w:t>Содержание отчета в формате .</w:t>
      </w:r>
      <w:r w:rsidR="00713F9F" w:rsidRPr="00B210DB">
        <w:rPr>
          <w:szCs w:val="22"/>
          <w:lang w:val="en-US"/>
        </w:rPr>
        <w:t>docx</w:t>
      </w:r>
      <w:r w:rsidR="00713F9F" w:rsidRPr="00B210DB">
        <w:rPr>
          <w:szCs w:val="22"/>
        </w:rPr>
        <w:t xml:space="preserve"> </w:t>
      </w:r>
      <w:r w:rsidR="00A342FD" w:rsidRPr="00B210DB">
        <w:rPr>
          <w:szCs w:val="22"/>
        </w:rPr>
        <w:t>(допускается</w:t>
      </w:r>
      <w:r w:rsidR="00713F9F" w:rsidRPr="00B210DB">
        <w:rPr>
          <w:szCs w:val="22"/>
        </w:rPr>
        <w:t xml:space="preserve"> </w:t>
      </w:r>
      <w:r w:rsidR="00A342FD" w:rsidRPr="00B210DB">
        <w:rPr>
          <w:szCs w:val="22"/>
        </w:rPr>
        <w:t>.</w:t>
      </w:r>
      <w:r w:rsidR="00A342FD" w:rsidRPr="00B210DB">
        <w:rPr>
          <w:szCs w:val="22"/>
          <w:lang w:val="en-US"/>
        </w:rPr>
        <w:t>pdf</w:t>
      </w:r>
      <w:r w:rsidR="00A342FD" w:rsidRPr="00B210DB">
        <w:rPr>
          <w:szCs w:val="22"/>
        </w:rPr>
        <w:t>) должно включать следующие пункты:</w:t>
      </w:r>
    </w:p>
    <w:p w:rsidR="00A342FD" w:rsidRPr="00B210DB" w:rsidRDefault="00A342FD" w:rsidP="00B210DB">
      <w:pPr>
        <w:pStyle w:val="ac"/>
        <w:numPr>
          <w:ilvl w:val="0"/>
          <w:numId w:val="5"/>
        </w:numPr>
        <w:spacing w:after="0" w:line="360" w:lineRule="auto"/>
        <w:rPr>
          <w:szCs w:val="22"/>
        </w:rPr>
      </w:pPr>
      <w:r w:rsidRPr="00B210DB">
        <w:rPr>
          <w:szCs w:val="22"/>
        </w:rPr>
        <w:t>Постановка задачи.</w:t>
      </w:r>
    </w:p>
    <w:p w:rsidR="00A342FD" w:rsidRPr="00B210DB" w:rsidRDefault="00A342FD" w:rsidP="00B210DB">
      <w:pPr>
        <w:pStyle w:val="ac"/>
        <w:numPr>
          <w:ilvl w:val="0"/>
          <w:numId w:val="5"/>
        </w:numPr>
        <w:spacing w:after="0" w:line="360" w:lineRule="auto"/>
        <w:rPr>
          <w:szCs w:val="22"/>
        </w:rPr>
      </w:pPr>
      <w:r w:rsidRPr="00B210DB">
        <w:rPr>
          <w:szCs w:val="22"/>
        </w:rPr>
        <w:t>Входные данные.</w:t>
      </w:r>
    </w:p>
    <w:p w:rsidR="00A342FD" w:rsidRPr="00B210DB" w:rsidRDefault="00A342FD" w:rsidP="00B210DB">
      <w:pPr>
        <w:pStyle w:val="ac"/>
        <w:numPr>
          <w:ilvl w:val="0"/>
          <w:numId w:val="5"/>
        </w:numPr>
        <w:spacing w:after="0" w:line="360" w:lineRule="auto"/>
        <w:rPr>
          <w:szCs w:val="22"/>
        </w:rPr>
      </w:pPr>
      <w:r w:rsidRPr="00B210DB">
        <w:rPr>
          <w:szCs w:val="22"/>
        </w:rPr>
        <w:t>Формулы и краткие пояснения к ним.</w:t>
      </w:r>
    </w:p>
    <w:p w:rsidR="00A342FD" w:rsidRPr="00B210DB" w:rsidRDefault="006F1261" w:rsidP="00B210DB">
      <w:pPr>
        <w:pStyle w:val="ac"/>
        <w:numPr>
          <w:ilvl w:val="0"/>
          <w:numId w:val="5"/>
        </w:numPr>
        <w:spacing w:after="0" w:line="360" w:lineRule="auto"/>
        <w:rPr>
          <w:szCs w:val="22"/>
        </w:rPr>
      </w:pPr>
      <w:r w:rsidRPr="00B210DB">
        <w:rPr>
          <w:szCs w:val="22"/>
        </w:rPr>
        <w:t>Вывод программы</w:t>
      </w:r>
      <w:r w:rsidR="00A342FD" w:rsidRPr="00B210DB">
        <w:rPr>
          <w:szCs w:val="22"/>
        </w:rPr>
        <w:t xml:space="preserve"> и анализ результатов.</w:t>
      </w:r>
    </w:p>
    <w:p w:rsidR="00A342FD" w:rsidRPr="00B210DB" w:rsidRDefault="00A342FD" w:rsidP="00B210DB">
      <w:pPr>
        <w:pStyle w:val="ac"/>
        <w:numPr>
          <w:ilvl w:val="0"/>
          <w:numId w:val="5"/>
        </w:numPr>
        <w:spacing w:after="0" w:line="360" w:lineRule="auto"/>
        <w:rPr>
          <w:szCs w:val="22"/>
        </w:rPr>
      </w:pPr>
      <w:r w:rsidRPr="00B210DB">
        <w:rPr>
          <w:szCs w:val="22"/>
        </w:rPr>
        <w:t>Листинг программы.</w:t>
      </w:r>
    </w:p>
    <w:p w:rsidR="00A342FD" w:rsidRPr="00A342FD" w:rsidRDefault="00A342FD" w:rsidP="00A342FD">
      <w:pPr>
        <w:pStyle w:val="ac"/>
        <w:spacing w:after="0" w:line="240" w:lineRule="auto"/>
        <w:rPr>
          <w:sz w:val="28"/>
          <w:szCs w:val="28"/>
          <w:lang w:val="en-US"/>
        </w:rPr>
      </w:pPr>
    </w:p>
    <w:sectPr w:rsidR="00A342FD" w:rsidRPr="00A342FD" w:rsidSect="00381301">
      <w:footerReference w:type="default" r:id="rId28"/>
      <w:pgSz w:w="11906" w:h="16838"/>
      <w:pgMar w:top="1134" w:right="850" w:bottom="1134" w:left="1701" w:header="0" w:footer="708" w:gutter="0"/>
      <w:cols w:space="720"/>
      <w:formProt w:val="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B4972" w:rsidRDefault="002B4972" w:rsidP="00381301">
      <w:pPr>
        <w:spacing w:after="0" w:line="240" w:lineRule="auto"/>
      </w:pPr>
      <w:r>
        <w:separator/>
      </w:r>
    </w:p>
  </w:endnote>
  <w:endnote w:type="continuationSeparator" w:id="1">
    <w:p w:rsidR="002B4972" w:rsidRDefault="002B4972" w:rsidP="00381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Droid San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ohit Hind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2347" w:rsidRDefault="00681364">
    <w:pPr>
      <w:pStyle w:val="af"/>
      <w:jc w:val="center"/>
    </w:pPr>
    <w:r>
      <w:fldChar w:fldCharType="begin"/>
    </w:r>
    <w:r w:rsidR="00712B51">
      <w:instrText>PAGE</w:instrText>
    </w:r>
    <w:r>
      <w:fldChar w:fldCharType="separate"/>
    </w:r>
    <w:r w:rsidR="007F1EC9">
      <w:rPr>
        <w:noProof/>
      </w:rPr>
      <w:t>1</w:t>
    </w:r>
    <w:r>
      <w:rPr>
        <w:noProof/>
      </w:rPr>
      <w:fldChar w:fldCharType="end"/>
    </w:r>
  </w:p>
  <w:p w:rsidR="000D2347" w:rsidRDefault="000D2347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B4972" w:rsidRDefault="002B4972" w:rsidP="00381301">
      <w:pPr>
        <w:spacing w:after="0" w:line="240" w:lineRule="auto"/>
      </w:pPr>
      <w:r>
        <w:separator/>
      </w:r>
    </w:p>
  </w:footnote>
  <w:footnote w:type="continuationSeparator" w:id="1">
    <w:p w:rsidR="002B4972" w:rsidRDefault="002B4972" w:rsidP="0038130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C868D8"/>
    <w:multiLevelType w:val="hybridMultilevel"/>
    <w:tmpl w:val="3FB68678"/>
    <w:lvl w:ilvl="0" w:tplc="0AE69C9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79750B"/>
    <w:multiLevelType w:val="multilevel"/>
    <w:tmpl w:val="EFFC3544"/>
    <w:lvl w:ilvl="0">
      <w:start w:val="1"/>
      <w:numFmt w:val="decimal"/>
      <w:lvlText w:val="%1."/>
      <w:lvlJc w:val="left"/>
      <w:pPr>
        <w:tabs>
          <w:tab w:val="num" w:pos="1000"/>
        </w:tabs>
        <w:ind w:left="100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2">
    <w:nsid w:val="23470354"/>
    <w:multiLevelType w:val="hybridMultilevel"/>
    <w:tmpl w:val="FEEEBC52"/>
    <w:lvl w:ilvl="0" w:tplc="325AEC70">
      <w:start w:val="1"/>
      <w:numFmt w:val="decimal"/>
      <w:lvlText w:val="%1."/>
      <w:lvlJc w:val="left"/>
      <w:pPr>
        <w:ind w:left="927" w:hanging="360"/>
      </w:pPr>
      <w:rPr>
        <w:rFonts w:hint="default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2491777E"/>
    <w:multiLevelType w:val="hybridMultilevel"/>
    <w:tmpl w:val="EE54B18C"/>
    <w:lvl w:ilvl="0" w:tplc="59965180">
      <w:start w:val="1"/>
      <w:numFmt w:val="decimal"/>
      <w:lvlText w:val="%1."/>
      <w:lvlJc w:val="left"/>
      <w:pPr>
        <w:ind w:left="927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6000EC4"/>
    <w:multiLevelType w:val="hybridMultilevel"/>
    <w:tmpl w:val="F01E73CE"/>
    <w:lvl w:ilvl="0" w:tplc="23ACE9CC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A06EC9"/>
    <w:multiLevelType w:val="hybridMultilevel"/>
    <w:tmpl w:val="C66EE2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1F1B6A"/>
    <w:multiLevelType w:val="multilevel"/>
    <w:tmpl w:val="76228324"/>
    <w:lvl w:ilvl="0">
      <w:start w:val="1"/>
      <w:numFmt w:val="decimal"/>
      <w:lvlText w:val="%1."/>
      <w:lvlJc w:val="left"/>
      <w:pPr>
        <w:ind w:left="927" w:hanging="360"/>
      </w:pPr>
      <w:rPr>
        <w:sz w:val="28"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F196093"/>
    <w:multiLevelType w:val="multilevel"/>
    <w:tmpl w:val="51B873A6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8">
    <w:nsid w:val="423656FF"/>
    <w:multiLevelType w:val="hybridMultilevel"/>
    <w:tmpl w:val="D94EFFF6"/>
    <w:lvl w:ilvl="0" w:tplc="627E1966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773EB6"/>
    <w:multiLevelType w:val="hybridMultilevel"/>
    <w:tmpl w:val="450084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DD31DB"/>
    <w:multiLevelType w:val="multilevel"/>
    <w:tmpl w:val="A0B863C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4EBE274F"/>
    <w:multiLevelType w:val="hybridMultilevel"/>
    <w:tmpl w:val="D62279D4"/>
    <w:lvl w:ilvl="0" w:tplc="2220A15C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F1A649E"/>
    <w:multiLevelType w:val="hybridMultilevel"/>
    <w:tmpl w:val="0E60C160"/>
    <w:lvl w:ilvl="0" w:tplc="689A4B2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6205CC7"/>
    <w:multiLevelType w:val="hybridMultilevel"/>
    <w:tmpl w:val="040C82AC"/>
    <w:lvl w:ilvl="0" w:tplc="9BDE0B4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E582D57"/>
    <w:multiLevelType w:val="hybridMultilevel"/>
    <w:tmpl w:val="53F2E7E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>
    <w:nsid w:val="600E361E"/>
    <w:multiLevelType w:val="hybridMultilevel"/>
    <w:tmpl w:val="73C26B4A"/>
    <w:lvl w:ilvl="0" w:tplc="881AB9C0">
      <w:start w:val="1"/>
      <w:numFmt w:val="decimal"/>
      <w:lvlText w:val="%1."/>
      <w:lvlJc w:val="left"/>
      <w:pPr>
        <w:ind w:left="720" w:hanging="360"/>
      </w:pPr>
      <w:rPr>
        <w:sz w:val="22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7F3502"/>
    <w:multiLevelType w:val="multilevel"/>
    <w:tmpl w:val="91C6C5A2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7">
    <w:nsid w:val="7304370A"/>
    <w:multiLevelType w:val="hybridMultilevel"/>
    <w:tmpl w:val="8154DF78"/>
    <w:lvl w:ilvl="0" w:tplc="8ADA35CE">
      <w:start w:val="1"/>
      <w:numFmt w:val="decimal"/>
      <w:lvlText w:val="%1."/>
      <w:lvlJc w:val="left"/>
      <w:pPr>
        <w:ind w:left="927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78CE4F69"/>
    <w:multiLevelType w:val="hybridMultilevel"/>
    <w:tmpl w:val="650C0DF0"/>
    <w:lvl w:ilvl="0" w:tplc="A81CE096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F204C75"/>
    <w:multiLevelType w:val="hybridMultilevel"/>
    <w:tmpl w:val="49D03D4C"/>
    <w:lvl w:ilvl="0" w:tplc="9868491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0"/>
  </w:num>
  <w:num w:numId="3">
    <w:abstractNumId w:val="7"/>
  </w:num>
  <w:num w:numId="4">
    <w:abstractNumId w:val="16"/>
  </w:num>
  <w:num w:numId="5">
    <w:abstractNumId w:val="6"/>
  </w:num>
  <w:num w:numId="6">
    <w:abstractNumId w:val="14"/>
  </w:num>
  <w:num w:numId="7">
    <w:abstractNumId w:val="15"/>
  </w:num>
  <w:num w:numId="8">
    <w:abstractNumId w:val="11"/>
  </w:num>
  <w:num w:numId="9">
    <w:abstractNumId w:val="17"/>
  </w:num>
  <w:num w:numId="10">
    <w:abstractNumId w:val="12"/>
  </w:num>
  <w:num w:numId="11">
    <w:abstractNumId w:val="0"/>
  </w:num>
  <w:num w:numId="12">
    <w:abstractNumId w:val="4"/>
  </w:num>
  <w:num w:numId="13">
    <w:abstractNumId w:val="19"/>
  </w:num>
  <w:num w:numId="14">
    <w:abstractNumId w:val="8"/>
  </w:num>
  <w:num w:numId="15">
    <w:abstractNumId w:val="3"/>
  </w:num>
  <w:num w:numId="16">
    <w:abstractNumId w:val="18"/>
  </w:num>
  <w:num w:numId="17">
    <w:abstractNumId w:val="2"/>
  </w:num>
  <w:num w:numId="18">
    <w:abstractNumId w:val="13"/>
  </w:num>
  <w:num w:numId="19">
    <w:abstractNumId w:val="5"/>
  </w:num>
  <w:num w:numId="2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381301"/>
    <w:rsid w:val="00005EA0"/>
    <w:rsid w:val="00011E4E"/>
    <w:rsid w:val="00023AF0"/>
    <w:rsid w:val="00071DF7"/>
    <w:rsid w:val="000901EF"/>
    <w:rsid w:val="000906AE"/>
    <w:rsid w:val="00096EB8"/>
    <w:rsid w:val="000A56B2"/>
    <w:rsid w:val="000B38E4"/>
    <w:rsid w:val="000B4B75"/>
    <w:rsid w:val="000B54D5"/>
    <w:rsid w:val="000C3E83"/>
    <w:rsid w:val="000C6263"/>
    <w:rsid w:val="000D2347"/>
    <w:rsid w:val="000D25FE"/>
    <w:rsid w:val="000F364A"/>
    <w:rsid w:val="00103F65"/>
    <w:rsid w:val="00106B9C"/>
    <w:rsid w:val="001127B2"/>
    <w:rsid w:val="001259E6"/>
    <w:rsid w:val="001265CD"/>
    <w:rsid w:val="00133AA3"/>
    <w:rsid w:val="00143F9D"/>
    <w:rsid w:val="0016474F"/>
    <w:rsid w:val="00192A0A"/>
    <w:rsid w:val="001B048F"/>
    <w:rsid w:val="001B325F"/>
    <w:rsid w:val="001B43C9"/>
    <w:rsid w:val="001B5B86"/>
    <w:rsid w:val="001E51A6"/>
    <w:rsid w:val="001F7C80"/>
    <w:rsid w:val="0021426D"/>
    <w:rsid w:val="00223618"/>
    <w:rsid w:val="00225D9B"/>
    <w:rsid w:val="00231ACE"/>
    <w:rsid w:val="00236251"/>
    <w:rsid w:val="002408E8"/>
    <w:rsid w:val="0024568B"/>
    <w:rsid w:val="00264123"/>
    <w:rsid w:val="002717D4"/>
    <w:rsid w:val="00272D56"/>
    <w:rsid w:val="00273419"/>
    <w:rsid w:val="0028765F"/>
    <w:rsid w:val="002B1A8D"/>
    <w:rsid w:val="002B4972"/>
    <w:rsid w:val="002D368C"/>
    <w:rsid w:val="002E6D24"/>
    <w:rsid w:val="002E798E"/>
    <w:rsid w:val="002F5667"/>
    <w:rsid w:val="002F59D4"/>
    <w:rsid w:val="00316590"/>
    <w:rsid w:val="00326BFA"/>
    <w:rsid w:val="0033445C"/>
    <w:rsid w:val="0033675D"/>
    <w:rsid w:val="003536EF"/>
    <w:rsid w:val="00381301"/>
    <w:rsid w:val="003829D2"/>
    <w:rsid w:val="0039160A"/>
    <w:rsid w:val="003A0807"/>
    <w:rsid w:val="003A763F"/>
    <w:rsid w:val="003B356E"/>
    <w:rsid w:val="003E036E"/>
    <w:rsid w:val="003E12DC"/>
    <w:rsid w:val="004045C3"/>
    <w:rsid w:val="00415718"/>
    <w:rsid w:val="00455AB0"/>
    <w:rsid w:val="004703DF"/>
    <w:rsid w:val="0047440C"/>
    <w:rsid w:val="00480A94"/>
    <w:rsid w:val="0048781D"/>
    <w:rsid w:val="004A766F"/>
    <w:rsid w:val="004C3143"/>
    <w:rsid w:val="004D3A97"/>
    <w:rsid w:val="004E2318"/>
    <w:rsid w:val="004E3A4B"/>
    <w:rsid w:val="004F4647"/>
    <w:rsid w:val="00503D74"/>
    <w:rsid w:val="00523E87"/>
    <w:rsid w:val="0052489D"/>
    <w:rsid w:val="0052673E"/>
    <w:rsid w:val="00531FAB"/>
    <w:rsid w:val="0053339B"/>
    <w:rsid w:val="00540693"/>
    <w:rsid w:val="00554B17"/>
    <w:rsid w:val="00567C8F"/>
    <w:rsid w:val="00574430"/>
    <w:rsid w:val="005A53BC"/>
    <w:rsid w:val="005D4FA8"/>
    <w:rsid w:val="005E74A3"/>
    <w:rsid w:val="0060502E"/>
    <w:rsid w:val="006064F6"/>
    <w:rsid w:val="00611E58"/>
    <w:rsid w:val="0061560B"/>
    <w:rsid w:val="00631AFE"/>
    <w:rsid w:val="00633F8E"/>
    <w:rsid w:val="00635DA1"/>
    <w:rsid w:val="0065273F"/>
    <w:rsid w:val="00681364"/>
    <w:rsid w:val="00696E06"/>
    <w:rsid w:val="006A4FD9"/>
    <w:rsid w:val="006C224B"/>
    <w:rsid w:val="006C344F"/>
    <w:rsid w:val="006F1261"/>
    <w:rsid w:val="00712B51"/>
    <w:rsid w:val="00713F9F"/>
    <w:rsid w:val="00723D16"/>
    <w:rsid w:val="0075304E"/>
    <w:rsid w:val="00767C1F"/>
    <w:rsid w:val="007763A5"/>
    <w:rsid w:val="00796CC0"/>
    <w:rsid w:val="007D3AE1"/>
    <w:rsid w:val="007D401A"/>
    <w:rsid w:val="007E5B56"/>
    <w:rsid w:val="007F1EC9"/>
    <w:rsid w:val="007F3D72"/>
    <w:rsid w:val="00810267"/>
    <w:rsid w:val="00812DC6"/>
    <w:rsid w:val="008235A4"/>
    <w:rsid w:val="00830737"/>
    <w:rsid w:val="0084211E"/>
    <w:rsid w:val="008A03EA"/>
    <w:rsid w:val="008A3E3F"/>
    <w:rsid w:val="008B1A66"/>
    <w:rsid w:val="008C45FD"/>
    <w:rsid w:val="008D7207"/>
    <w:rsid w:val="00905B22"/>
    <w:rsid w:val="009265E8"/>
    <w:rsid w:val="0093585E"/>
    <w:rsid w:val="009861E5"/>
    <w:rsid w:val="009964C6"/>
    <w:rsid w:val="009A59B7"/>
    <w:rsid w:val="009B0665"/>
    <w:rsid w:val="009C3BBA"/>
    <w:rsid w:val="009C66FD"/>
    <w:rsid w:val="009D48DA"/>
    <w:rsid w:val="009E1A40"/>
    <w:rsid w:val="009E62BB"/>
    <w:rsid w:val="00A13F2C"/>
    <w:rsid w:val="00A342FD"/>
    <w:rsid w:val="00A45BF8"/>
    <w:rsid w:val="00A5097E"/>
    <w:rsid w:val="00A65399"/>
    <w:rsid w:val="00AA745D"/>
    <w:rsid w:val="00AD61E7"/>
    <w:rsid w:val="00B04D66"/>
    <w:rsid w:val="00B04EF4"/>
    <w:rsid w:val="00B210DB"/>
    <w:rsid w:val="00B21947"/>
    <w:rsid w:val="00B33907"/>
    <w:rsid w:val="00B35ABB"/>
    <w:rsid w:val="00B4290E"/>
    <w:rsid w:val="00B55EFA"/>
    <w:rsid w:val="00B57664"/>
    <w:rsid w:val="00B72B85"/>
    <w:rsid w:val="00B90658"/>
    <w:rsid w:val="00B91E4E"/>
    <w:rsid w:val="00B93A98"/>
    <w:rsid w:val="00B97321"/>
    <w:rsid w:val="00BA0EA6"/>
    <w:rsid w:val="00BB66ED"/>
    <w:rsid w:val="00BC3B76"/>
    <w:rsid w:val="00BC411A"/>
    <w:rsid w:val="00BD70CB"/>
    <w:rsid w:val="00BF2A6E"/>
    <w:rsid w:val="00C02194"/>
    <w:rsid w:val="00C35C3E"/>
    <w:rsid w:val="00C35C86"/>
    <w:rsid w:val="00C377FF"/>
    <w:rsid w:val="00C552C8"/>
    <w:rsid w:val="00C56A23"/>
    <w:rsid w:val="00C65885"/>
    <w:rsid w:val="00C82551"/>
    <w:rsid w:val="00C938B0"/>
    <w:rsid w:val="00CA2F6D"/>
    <w:rsid w:val="00CA4287"/>
    <w:rsid w:val="00CA621E"/>
    <w:rsid w:val="00CB7959"/>
    <w:rsid w:val="00D00177"/>
    <w:rsid w:val="00D34BB4"/>
    <w:rsid w:val="00D46720"/>
    <w:rsid w:val="00D50F8E"/>
    <w:rsid w:val="00D76325"/>
    <w:rsid w:val="00D813B0"/>
    <w:rsid w:val="00D82643"/>
    <w:rsid w:val="00DC60D3"/>
    <w:rsid w:val="00DC6FC1"/>
    <w:rsid w:val="00DF719D"/>
    <w:rsid w:val="00E2109C"/>
    <w:rsid w:val="00E22DFF"/>
    <w:rsid w:val="00E26D94"/>
    <w:rsid w:val="00E343B4"/>
    <w:rsid w:val="00E45224"/>
    <w:rsid w:val="00E51021"/>
    <w:rsid w:val="00E9404F"/>
    <w:rsid w:val="00E97794"/>
    <w:rsid w:val="00EA207B"/>
    <w:rsid w:val="00EB469D"/>
    <w:rsid w:val="00EC0847"/>
    <w:rsid w:val="00F07ED3"/>
    <w:rsid w:val="00F31F33"/>
    <w:rsid w:val="00F54288"/>
    <w:rsid w:val="00F542C3"/>
    <w:rsid w:val="00F65867"/>
    <w:rsid w:val="00F91058"/>
    <w:rsid w:val="00F95B99"/>
    <w:rsid w:val="00FB6280"/>
    <w:rsid w:val="00FC423A"/>
    <w:rsid w:val="00FC558B"/>
    <w:rsid w:val="00FD713C"/>
    <w:rsid w:val="00FF75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2D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овый"/>
    <w:rsid w:val="00381301"/>
    <w:pPr>
      <w:widowControl w:val="0"/>
      <w:tabs>
        <w:tab w:val="left" w:pos="708"/>
      </w:tabs>
      <w:suppressAutoHyphens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Текст журнала Знак Знак"/>
    <w:rsid w:val="00381301"/>
    <w:rPr>
      <w:rFonts w:ascii="Times New Roman" w:eastAsia="Times New Roman" w:hAnsi="Times New Roman"/>
      <w:sz w:val="22"/>
      <w:lang w:val="ru-RU" w:eastAsia="en-US" w:bidi="ar-SA"/>
    </w:rPr>
  </w:style>
  <w:style w:type="character" w:customStyle="1" w:styleId="a5">
    <w:name w:val="Верхний колонтитул Знак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a6">
    <w:name w:val="Нижний колонтитул Знак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ListLabel1">
    <w:name w:val="ListLabel 1"/>
    <w:rsid w:val="00381301"/>
    <w:rPr>
      <w:rFonts w:cs="Courier New"/>
    </w:rPr>
  </w:style>
  <w:style w:type="paragraph" w:customStyle="1" w:styleId="a7">
    <w:name w:val="Заголовок"/>
    <w:basedOn w:val="a3"/>
    <w:next w:val="a8"/>
    <w:rsid w:val="00381301"/>
    <w:pPr>
      <w:keepNext/>
      <w:spacing w:before="240" w:after="120"/>
    </w:pPr>
    <w:rPr>
      <w:rFonts w:ascii="Arial" w:eastAsia="Droid Sans" w:hAnsi="Arial" w:cs="Lohit Hindi"/>
      <w:sz w:val="28"/>
      <w:szCs w:val="28"/>
    </w:rPr>
  </w:style>
  <w:style w:type="paragraph" w:styleId="a8">
    <w:name w:val="Body Text"/>
    <w:basedOn w:val="a3"/>
    <w:rsid w:val="00381301"/>
    <w:pPr>
      <w:spacing w:after="120"/>
    </w:pPr>
  </w:style>
  <w:style w:type="paragraph" w:styleId="a9">
    <w:name w:val="List"/>
    <w:basedOn w:val="a8"/>
    <w:rsid w:val="00381301"/>
    <w:rPr>
      <w:rFonts w:cs="Lohit Hindi"/>
    </w:rPr>
  </w:style>
  <w:style w:type="paragraph" w:styleId="aa">
    <w:name w:val="Title"/>
    <w:basedOn w:val="a3"/>
    <w:rsid w:val="00381301"/>
    <w:pPr>
      <w:suppressLineNumbers/>
      <w:spacing w:before="120" w:after="120"/>
    </w:pPr>
    <w:rPr>
      <w:rFonts w:cs="Lohit Hindi"/>
      <w:i/>
      <w:iCs/>
    </w:rPr>
  </w:style>
  <w:style w:type="paragraph" w:styleId="ab">
    <w:name w:val="index heading"/>
    <w:basedOn w:val="a3"/>
    <w:rsid w:val="00381301"/>
    <w:pPr>
      <w:suppressLineNumbers/>
    </w:pPr>
    <w:rPr>
      <w:rFonts w:cs="Lohit Hindi"/>
    </w:rPr>
  </w:style>
  <w:style w:type="paragraph" w:customStyle="1" w:styleId="ac">
    <w:name w:val="Текст журнала Знак"/>
    <w:rsid w:val="00381301"/>
    <w:pPr>
      <w:tabs>
        <w:tab w:val="left" w:pos="708"/>
      </w:tabs>
      <w:suppressAutoHyphens/>
      <w:ind w:firstLine="567"/>
      <w:jc w:val="both"/>
    </w:pPr>
    <w:rPr>
      <w:rFonts w:ascii="Times New Roman" w:eastAsia="Times New Roman" w:hAnsi="Times New Roman" w:cs="Times New Roman"/>
      <w:szCs w:val="20"/>
      <w:lang w:eastAsia="en-US"/>
    </w:rPr>
  </w:style>
  <w:style w:type="paragraph" w:customStyle="1" w:styleId="1">
    <w:name w:val="Знак Знак Знак Знак Знак1 Знак Знак Знак"/>
    <w:basedOn w:val="a3"/>
    <w:rsid w:val="00381301"/>
    <w:rPr>
      <w:rFonts w:ascii="Arial" w:hAnsi="Arial" w:cs="Arial"/>
      <w:sz w:val="20"/>
      <w:szCs w:val="20"/>
      <w:lang w:val="en-ZA" w:eastAsia="en-ZA"/>
    </w:rPr>
  </w:style>
  <w:style w:type="paragraph" w:customStyle="1" w:styleId="MTDisplayEquation">
    <w:name w:val="MTDisplayEquation"/>
    <w:basedOn w:val="a3"/>
    <w:rsid w:val="00381301"/>
    <w:rPr>
      <w:sz w:val="20"/>
      <w:szCs w:val="20"/>
    </w:rPr>
  </w:style>
  <w:style w:type="paragraph" w:customStyle="1" w:styleId="ad">
    <w:name w:val="a"/>
    <w:basedOn w:val="a3"/>
    <w:rsid w:val="00381301"/>
    <w:pPr>
      <w:ind w:left="284"/>
    </w:pPr>
    <w:rPr>
      <w:rFonts w:ascii="Courier New" w:hAnsi="Courier New" w:cs="Courier New"/>
      <w:sz w:val="18"/>
      <w:szCs w:val="18"/>
      <w:lang w:val="en-US" w:eastAsia="en-US"/>
    </w:rPr>
  </w:style>
  <w:style w:type="paragraph" w:styleId="ae">
    <w:name w:val="header"/>
    <w:basedOn w:val="a3"/>
    <w:rsid w:val="00381301"/>
    <w:pPr>
      <w:suppressLineNumbers/>
      <w:tabs>
        <w:tab w:val="center" w:pos="4677"/>
        <w:tab w:val="right" w:pos="9355"/>
      </w:tabs>
    </w:pPr>
  </w:style>
  <w:style w:type="paragraph" w:styleId="af">
    <w:name w:val="footer"/>
    <w:basedOn w:val="a3"/>
    <w:rsid w:val="00381301"/>
    <w:pPr>
      <w:suppressLineNumbers/>
      <w:tabs>
        <w:tab w:val="center" w:pos="4677"/>
        <w:tab w:val="right" w:pos="9355"/>
      </w:tabs>
    </w:pPr>
  </w:style>
  <w:style w:type="character" w:styleId="af0">
    <w:name w:val="Placeholder Text"/>
    <w:basedOn w:val="a0"/>
    <w:uiPriority w:val="99"/>
    <w:semiHidden/>
    <w:rsid w:val="00133AA3"/>
    <w:rPr>
      <w:color w:val="808080"/>
    </w:rPr>
  </w:style>
  <w:style w:type="paragraph" w:styleId="af1">
    <w:name w:val="Balloon Text"/>
    <w:basedOn w:val="a"/>
    <w:link w:val="af2"/>
    <w:uiPriority w:val="99"/>
    <w:semiHidden/>
    <w:unhideWhenUsed/>
    <w:rsid w:val="00133A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133AA3"/>
    <w:rPr>
      <w:rFonts w:ascii="Tahoma" w:hAnsi="Tahoma" w:cs="Tahoma"/>
      <w:sz w:val="16"/>
      <w:szCs w:val="16"/>
    </w:rPr>
  </w:style>
  <w:style w:type="character" w:styleId="af3">
    <w:name w:val="Hyperlink"/>
    <w:basedOn w:val="a0"/>
    <w:uiPriority w:val="99"/>
    <w:unhideWhenUsed/>
    <w:rsid w:val="00713F9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60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hyperlink" Target="mailto:maxipole@gmail.com" TargetMode="Externa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27DC73-6231-4C4A-A20C-CD0E9EF520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18</TotalTime>
  <Pages>2</Pages>
  <Words>316</Words>
  <Characters>1805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u</Company>
  <LinksUpToDate>false</LinksUpToDate>
  <CharactersWithSpaces>21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i</dc:creator>
  <cp:lastModifiedBy>Onza-PK</cp:lastModifiedBy>
  <cp:revision>264</cp:revision>
  <dcterms:created xsi:type="dcterms:W3CDTF">2012-03-12T11:10:00Z</dcterms:created>
  <dcterms:modified xsi:type="dcterms:W3CDTF">2018-10-31T1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